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19"/>
  </p:notesMasterIdLst>
  <p:sldIdLst>
    <p:sldId id="279" r:id="rId2"/>
    <p:sldId id="271" r:id="rId3"/>
    <p:sldId id="258" r:id="rId4"/>
    <p:sldId id="259" r:id="rId5"/>
    <p:sldId id="273" r:id="rId6"/>
    <p:sldId id="288" r:id="rId7"/>
    <p:sldId id="260" r:id="rId8"/>
    <p:sldId id="261" r:id="rId9"/>
    <p:sldId id="274" r:id="rId10"/>
    <p:sldId id="283" r:id="rId11"/>
    <p:sldId id="282" r:id="rId12"/>
    <p:sldId id="285" r:id="rId13"/>
    <p:sldId id="284" r:id="rId14"/>
    <p:sldId id="289" r:id="rId15"/>
    <p:sldId id="286" r:id="rId16"/>
    <p:sldId id="287" r:id="rId17"/>
    <p:sldId id="280" r:id="rId1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74" autoAdjust="0"/>
    <p:restoredTop sz="94434" autoAdjust="0"/>
  </p:normalViewPr>
  <p:slideViewPr>
    <p:cSldViewPr snapToGrid="0">
      <p:cViewPr varScale="1">
        <p:scale>
          <a:sx n="73" d="100"/>
          <a:sy n="73" d="100"/>
        </p:scale>
        <p:origin x="7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87137F2-F1BC-4D3A-A5A0-DC647A7A2B9D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796197-55E5-402B-BBAF-98883A3D3C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319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Rectangle 1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413" y="1792288"/>
            <a:ext cx="990600" cy="304800"/>
          </a:xfrm>
        </p:spPr>
        <p:txBody>
          <a:bodyPr anchor="t"/>
          <a:lstStyle>
            <a:lvl1pPr algn="l">
              <a:defRPr b="0" i="0" smtClean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B44849FF-D63F-4412-90C5-F96BDB771549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2706" y="3228182"/>
            <a:ext cx="3859213" cy="30480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C6E44-507B-4DFF-AF48-2DD433369F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311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ED108-4802-4600-BB6E-B7D4E31C702A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14496-710B-46B4-B1C4-05C8B3BC6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89932">
              <a:off x="8490951" y="271487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>
                <a:gd name="T0" fmla="*/ 0 w 10000"/>
                <a:gd name="T1" fmla="*/ 0 h 7946"/>
                <a:gd name="T2" fmla="*/ 0 w 10000"/>
                <a:gd name="T3" fmla="*/ 7945 h 7946"/>
                <a:gd name="T4" fmla="*/ 10000 w 10000"/>
                <a:gd name="T5" fmla="*/ 7946 h 7946"/>
                <a:gd name="T6" fmla="*/ 10000 w 10000"/>
                <a:gd name="T7" fmla="*/ 4 h 7946"/>
                <a:gd name="T8" fmla="*/ 10000 w 10000"/>
                <a:gd name="T9" fmla="*/ 4 h 7946"/>
                <a:gd name="T10" fmla="*/ 9773 w 10000"/>
                <a:gd name="T11" fmla="*/ 91 h 7946"/>
                <a:gd name="T12" fmla="*/ 9547 w 10000"/>
                <a:gd name="T13" fmla="*/ 175 h 7946"/>
                <a:gd name="T14" fmla="*/ 9320 w 10000"/>
                <a:gd name="T15" fmla="*/ 256 h 7946"/>
                <a:gd name="T16" fmla="*/ 9092 w 10000"/>
                <a:gd name="T17" fmla="*/ 326 h 7946"/>
                <a:gd name="T18" fmla="*/ 8865 w 10000"/>
                <a:gd name="T19" fmla="*/ 396 h 7946"/>
                <a:gd name="T20" fmla="*/ 8637 w 10000"/>
                <a:gd name="T21" fmla="*/ 462 h 7946"/>
                <a:gd name="T22" fmla="*/ 8412 w 10000"/>
                <a:gd name="T23" fmla="*/ 518 h 7946"/>
                <a:gd name="T24" fmla="*/ 8184 w 10000"/>
                <a:gd name="T25" fmla="*/ 571 h 7946"/>
                <a:gd name="T26" fmla="*/ 7957 w 10000"/>
                <a:gd name="T27" fmla="*/ 620 h 7946"/>
                <a:gd name="T28" fmla="*/ 7734 w 10000"/>
                <a:gd name="T29" fmla="*/ 662 h 7946"/>
                <a:gd name="T30" fmla="*/ 7508 w 10000"/>
                <a:gd name="T31" fmla="*/ 704 h 7946"/>
                <a:gd name="T32" fmla="*/ 7285 w 10000"/>
                <a:gd name="T33" fmla="*/ 739 h 7946"/>
                <a:gd name="T34" fmla="*/ 7062 w 10000"/>
                <a:gd name="T35" fmla="*/ 767 h 7946"/>
                <a:gd name="T36" fmla="*/ 6840 w 10000"/>
                <a:gd name="T37" fmla="*/ 795 h 7946"/>
                <a:gd name="T38" fmla="*/ 6620 w 10000"/>
                <a:gd name="T39" fmla="*/ 819 h 7946"/>
                <a:gd name="T40" fmla="*/ 6402 w 10000"/>
                <a:gd name="T41" fmla="*/ 837 h 7946"/>
                <a:gd name="T42" fmla="*/ 6184 w 10000"/>
                <a:gd name="T43" fmla="*/ 851 h 7946"/>
                <a:gd name="T44" fmla="*/ 5968 w 10000"/>
                <a:gd name="T45" fmla="*/ 865 h 7946"/>
                <a:gd name="T46" fmla="*/ 5755 w 10000"/>
                <a:gd name="T47" fmla="*/ 872 h 7946"/>
                <a:gd name="T48" fmla="*/ 5542 w 10000"/>
                <a:gd name="T49" fmla="*/ 879 h 7946"/>
                <a:gd name="T50" fmla="*/ 5332 w 10000"/>
                <a:gd name="T51" fmla="*/ 882 h 7946"/>
                <a:gd name="T52" fmla="*/ 5124 w 10000"/>
                <a:gd name="T53" fmla="*/ 879 h 7946"/>
                <a:gd name="T54" fmla="*/ 4918 w 10000"/>
                <a:gd name="T55" fmla="*/ 879 h 7946"/>
                <a:gd name="T56" fmla="*/ 4714 w 10000"/>
                <a:gd name="T57" fmla="*/ 872 h 7946"/>
                <a:gd name="T58" fmla="*/ 4514 w 10000"/>
                <a:gd name="T59" fmla="*/ 861 h 7946"/>
                <a:gd name="T60" fmla="*/ 4316 w 10000"/>
                <a:gd name="T61" fmla="*/ 851 h 7946"/>
                <a:gd name="T62" fmla="*/ 4122 w 10000"/>
                <a:gd name="T63" fmla="*/ 840 h 7946"/>
                <a:gd name="T64" fmla="*/ 3929 w 10000"/>
                <a:gd name="T65" fmla="*/ 823 h 7946"/>
                <a:gd name="T66" fmla="*/ 3739 w 10000"/>
                <a:gd name="T67" fmla="*/ 805 h 7946"/>
                <a:gd name="T68" fmla="*/ 3553 w 10000"/>
                <a:gd name="T69" fmla="*/ 788 h 7946"/>
                <a:gd name="T70" fmla="*/ 3190 w 10000"/>
                <a:gd name="T71" fmla="*/ 742 h 7946"/>
                <a:gd name="T72" fmla="*/ 2842 w 10000"/>
                <a:gd name="T73" fmla="*/ 693 h 7946"/>
                <a:gd name="T74" fmla="*/ 2508 w 10000"/>
                <a:gd name="T75" fmla="*/ 641 h 7946"/>
                <a:gd name="T76" fmla="*/ 2192 w 10000"/>
                <a:gd name="T77" fmla="*/ 585 h 7946"/>
                <a:gd name="T78" fmla="*/ 1890 w 10000"/>
                <a:gd name="T79" fmla="*/ 525 h 7946"/>
                <a:gd name="T80" fmla="*/ 1610 w 10000"/>
                <a:gd name="T81" fmla="*/ 462 h 7946"/>
                <a:gd name="T82" fmla="*/ 1347 w 10000"/>
                <a:gd name="T83" fmla="*/ 399 h 7946"/>
                <a:gd name="T84" fmla="*/ 1105 w 10000"/>
                <a:gd name="T85" fmla="*/ 336 h 7946"/>
                <a:gd name="T86" fmla="*/ 883 w 10000"/>
                <a:gd name="T87" fmla="*/ 277 h 7946"/>
                <a:gd name="T88" fmla="*/ 686 w 10000"/>
                <a:gd name="T89" fmla="*/ 221 h 7946"/>
                <a:gd name="T90" fmla="*/ 508 w 10000"/>
                <a:gd name="T91" fmla="*/ 168 h 7946"/>
                <a:gd name="T92" fmla="*/ 358 w 10000"/>
                <a:gd name="T93" fmla="*/ 123 h 7946"/>
                <a:gd name="T94" fmla="*/ 232 w 10000"/>
                <a:gd name="T95" fmla="*/ 81 h 7946"/>
                <a:gd name="T96" fmla="*/ 59 w 10000"/>
                <a:gd name="T97" fmla="*/ 21 h 7946"/>
                <a:gd name="T98" fmla="*/ 0 w 10000"/>
                <a:gd name="T99" fmla="*/ 0 h 7946"/>
                <a:gd name="T100" fmla="*/ 0 w 10000"/>
                <a:gd name="T101" fmla="*/ 0 h 7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2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62D-9E4F-4E9C-ADF0-CB0A8ED6322B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0B058-5CFE-4762-A89C-F6DD6E3602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4127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89932">
              <a:off x="8490951" y="41851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Box 15"/>
          <p:cNvSpPr txBox="1"/>
          <p:nvPr/>
        </p:nvSpPr>
        <p:spPr bwMode="gray">
          <a:xfrm>
            <a:off x="881063" y="608013"/>
            <a:ext cx="801687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8" name="TextBox 12"/>
          <p:cNvSpPr txBox="1"/>
          <p:nvPr/>
        </p:nvSpPr>
        <p:spPr bwMode="gray">
          <a:xfrm>
            <a:off x="9883775" y="2613025"/>
            <a:ext cx="6540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A5769-5E4F-48F5-A9C1-01DA76C52B2E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07CCF3A4-A547-4AFB-A099-DDA0EF9B6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085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>
              <a:spLocks/>
            </p:cNvSpPr>
            <p:nvPr/>
          </p:nvSpPr>
          <p:spPr bwMode="gray">
            <a:xfrm rot="-589932">
              <a:off x="8490951" y="4193583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9C65B-93D5-439D-AF85-7BA9FE6D418E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6AC28-34CB-455D-88EF-FDAB9D97F7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9229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4403725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77724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90D82-65DE-49E6-8367-ADEAD2EBEE06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FE6F67A-F66D-4500-94FB-65456A405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815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42"/>
          <p:cNvCxnSpPr/>
          <p:nvPr/>
        </p:nvCxnSpPr>
        <p:spPr>
          <a:xfrm>
            <a:off x="4405313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43"/>
          <p:cNvCxnSpPr/>
          <p:nvPr/>
        </p:nvCxnSpPr>
        <p:spPr>
          <a:xfrm>
            <a:off x="77978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6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F0C8B-72D3-45D9-B9E6-157B5361927C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6" name="Footer Placeholder 7"/>
          <p:cNvSpPr>
            <a:spLocks noGrp="1"/>
          </p:cNvSpPr>
          <p:nvPr>
            <p:ph type="ftr" sz="quarter" idx="24"/>
          </p:nvPr>
        </p:nvSpPr>
        <p:spPr>
          <a:xfrm>
            <a:off x="560388" y="6391275"/>
            <a:ext cx="364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8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B43F70B1-39A2-442A-8754-12596A1DE9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339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4988" y="6391275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A8774-E5F2-4A50-9B34-3E8D73446605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C2260-450F-4909-854A-1ECC8F7A1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867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6"/>
            <p:cNvSpPr/>
            <p:nvPr/>
          </p:nvSpPr>
          <p:spPr bwMode="gray">
            <a:xfrm>
              <a:off x="414338" y="401638"/>
              <a:ext cx="65119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713" y="6391275"/>
            <a:ext cx="992187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5C92C-6508-444D-924A-301C9769F607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D9BCD-CCDF-4A70-BD24-DC6F6C7E9C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45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9E3F4-75C3-4882-9900-2715C282C8A7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C3F2-72D5-4BA3-9BF7-1628CF93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327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9"/>
            <p:cNvSpPr/>
            <p:nvPr/>
          </p:nvSpPr>
          <p:spPr bwMode="gray">
            <a:xfrm>
              <a:off x="7289800" y="401638"/>
              <a:ext cx="44783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400000">
              <a:off x="3787244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698352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B3911-E942-4453-A621-998C8C3EFD61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37625-1F60-4076-AFDB-9C5A38FE6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3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7B379-B2E5-4376-8A1A-0A374B9229A0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1A33A-5106-4B1A-A68F-5501EC2CC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94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3805-0399-4FB0-A2B2-AF4517DD0062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2D0AD-2B5E-4709-B01C-A7B1697B9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6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7F30F-9D39-4B6F-8CDC-963CDB6162E2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1C2D9-F36A-449D-8EBB-ADA6723C80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228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B9481-8602-4F4B-A070-34254534F4CA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D0B96-503B-45BB-992A-8FCAEA037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10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5713413" y="401638"/>
              <a:ext cx="60547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3140485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2229377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9F71-0263-4919-9131-1FF23D641141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A2F79-807B-4BF7-AA88-0A023C63A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913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6172200" y="401638"/>
              <a:ext cx="55959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203594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32954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42ACE-5206-4627-BF47-788DDC73B3EC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A64657-A820-419D-81E3-6C0E3F754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5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51" name="Freeform 5"/>
            <p:cNvSpPr>
              <a:spLocks/>
            </p:cNvSpPr>
            <p:nvPr/>
          </p:nvSpPr>
          <p:spPr bwMode="gray">
            <a:xfrm rot="-589932">
              <a:off x="8490951" y="17975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5"/>
            <p:cNvSpPr>
              <a:spLocks/>
            </p:cNvSpPr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gray">
          <a:xfrm>
            <a:off x="1155700" y="973138"/>
            <a:ext cx="8761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55700" y="2603500"/>
            <a:ext cx="87614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713" y="6391275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1" i="0" smtClean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0FE4292-579F-4DA1-9C6E-C5B8BB94385D}" type="datetimeFigureOut">
              <a:rPr lang="en-US"/>
              <a:pPr>
                <a:defRPr/>
              </a:pPr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0388" y="6391275"/>
            <a:ext cx="3860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b="1" i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088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fld id="{CD5083C0-4E46-4E8E-A174-BDEA00E76D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6" r:id="rId2"/>
    <p:sldLayoutId id="2147483841" r:id="rId3"/>
    <p:sldLayoutId id="2147483837" r:id="rId4"/>
    <p:sldLayoutId id="2147483838" r:id="rId5"/>
    <p:sldLayoutId id="2147483839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  <p:sldLayoutId id="2147483850" r:id="rId15"/>
    <p:sldLayoutId id="2147483851" r:id="rId16"/>
    <p:sldLayoutId id="2147483852" r:id="rId17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chemeClr val="bg2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</a:t>
            </a:r>
            <a:r>
              <a:rPr lang="en-US" dirty="0" smtClean="0"/>
              <a:t>14, </a:t>
            </a:r>
            <a:r>
              <a:rPr lang="en-US" dirty="0" smtClean="0"/>
              <a:t>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b="1" dirty="0" smtClean="0"/>
              <a:t>Convert 1.08 atm to </a:t>
            </a:r>
            <a:r>
              <a:rPr lang="en-US" b="1" dirty="0" smtClean="0"/>
              <a:t>kPa using the factor label method</a:t>
            </a:r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/>
              <a:t>Boyle’s Law </a:t>
            </a:r>
          </a:p>
          <a:p>
            <a:pPr lvl="1"/>
            <a:r>
              <a:rPr lang="en-US" b="1" dirty="0"/>
              <a:t>Charles’ Law</a:t>
            </a:r>
          </a:p>
          <a:p>
            <a:pPr lvl="1"/>
            <a:r>
              <a:rPr lang="en-US" b="1" dirty="0"/>
              <a:t>Gay-Lussac’s Law</a:t>
            </a:r>
          </a:p>
          <a:p>
            <a:pPr lvl="1"/>
            <a:r>
              <a:rPr lang="en-US" b="1" dirty="0" smtClean="0"/>
              <a:t>Avogadro's Law</a:t>
            </a:r>
          </a:p>
          <a:p>
            <a:pPr lvl="1"/>
            <a:r>
              <a:rPr lang="en-US" b="1" dirty="0" smtClean="0"/>
              <a:t>Gas Law Mathematic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889964" y="2603500"/>
            <a:ext cx="3017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nd in Separation Lab Report</a:t>
            </a:r>
          </a:p>
          <a:p>
            <a:endParaRPr lang="en-US" dirty="0"/>
          </a:p>
          <a:p>
            <a:r>
              <a:rPr lang="en-US" dirty="0" smtClean="0"/>
              <a:t>Get out PT unit WS for HMK che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45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gadro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7688601" cy="3416300"/>
          </a:xfrm>
        </p:spPr>
        <p:txBody>
          <a:bodyPr/>
          <a:lstStyle/>
          <a:p>
            <a:r>
              <a:rPr lang="en-US" b="1" dirty="0" smtClean="0"/>
              <a:t>The amount /number of gas particles present in a sample is measured in terms of moles, </a:t>
            </a:r>
            <a:r>
              <a:rPr lang="en-US" b="1" i="1" dirty="0" smtClean="0"/>
              <a:t>n</a:t>
            </a:r>
          </a:p>
          <a:p>
            <a:r>
              <a:rPr lang="en-US" b="1" dirty="0" smtClean="0"/>
              <a:t>When temperature and pressure are held constant, if the amount of gas is increased, the volume of the sample increases. (e.g. balloon)</a:t>
            </a:r>
          </a:p>
          <a:p>
            <a:r>
              <a:rPr lang="en-US" b="1" dirty="0" smtClean="0"/>
              <a:t>Experiments show that this is a direct proportionality.</a:t>
            </a:r>
          </a:p>
          <a:p>
            <a:r>
              <a:rPr lang="en-US" b="1" dirty="0"/>
              <a:t>Graph is a straight line through the origin.</a:t>
            </a:r>
          </a:p>
          <a:p>
            <a:r>
              <a:rPr lang="en-US" b="1" dirty="0" smtClean="0"/>
              <a:t>From KMT: If there are more particles added, the only way to have the same pressure at the same temperature is to increase the size of the vessel </a:t>
            </a:r>
          </a:p>
        </p:txBody>
      </p:sp>
      <p:pic>
        <p:nvPicPr>
          <p:cNvPr id="7" name="Picture 3" descr="11_18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555" y="3717433"/>
            <a:ext cx="2814600" cy="3064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85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as laws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9531" y="2603500"/>
            <a:ext cx="10711543" cy="3353163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Boyle’s Law – P</a:t>
            </a:r>
            <a:r>
              <a:rPr lang="en-US" sz="2000" b="1" dirty="0" smtClean="0">
                <a:sym typeface="Euclid Symbol" panose="05050102010706020507" pitchFamily="18" charset="2"/>
              </a:rPr>
              <a:t> V  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 Pressure increases, Volume decreases. Vice versa.</a:t>
            </a:r>
            <a:r>
              <a:rPr lang="en-US" sz="1800" b="1" dirty="0"/>
              <a:t> T </a:t>
            </a:r>
            <a:r>
              <a:rPr lang="en-US" sz="1800" b="1" dirty="0" smtClean="0"/>
              <a:t>constant. (n constant)</a:t>
            </a:r>
            <a:endParaRPr lang="en-US" sz="1800" b="1" dirty="0" smtClean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Charles’ Law </a:t>
            </a:r>
            <a:r>
              <a:rPr lang="en-US" sz="2000" b="1" dirty="0"/>
              <a:t>– </a:t>
            </a:r>
            <a:r>
              <a:rPr lang="en-US" sz="2000" b="1" dirty="0" smtClean="0">
                <a:sym typeface="Euclid Symbol" panose="05050102010706020507" pitchFamily="18" charset="2"/>
              </a:rPr>
              <a:t>T  V</a:t>
            </a:r>
            <a:r>
              <a:rPr lang="en-US" sz="2000" b="1" dirty="0">
                <a:sym typeface="Euclid Symbol" panose="05050102010706020507" pitchFamily="18" charset="2"/>
              </a:rPr>
              <a:t> </a:t>
            </a:r>
            <a:r>
              <a:rPr lang="en-US" sz="2000" b="1" dirty="0" smtClean="0">
                <a:sym typeface="Euclid Symbol" panose="05050102010706020507" pitchFamily="18" charset="2"/>
              </a:rPr>
              <a:t>	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Volume increases. Vice versa. P constant. </a:t>
            </a:r>
            <a:r>
              <a:rPr lang="en-US" sz="1800" b="1" dirty="0"/>
              <a:t>(n constant)</a:t>
            </a:r>
            <a:endParaRPr lang="en-US" sz="1800" b="1" dirty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Gay-Lussac’s Law </a:t>
            </a:r>
            <a:r>
              <a:rPr lang="en-US" sz="2000" b="1" dirty="0" smtClean="0"/>
              <a:t> –</a:t>
            </a:r>
            <a:r>
              <a:rPr lang="en-US" sz="2000" b="1" dirty="0" smtClean="0">
                <a:sym typeface="Euclid Symbol" panose="05050102010706020507" pitchFamily="18" charset="2"/>
              </a:rPr>
              <a:t> T </a:t>
            </a:r>
            <a:r>
              <a:rPr lang="en-US" sz="2000" b="1" dirty="0" smtClean="0"/>
              <a:t> P</a:t>
            </a:r>
            <a:r>
              <a:rPr lang="en-US" sz="2000" b="1" dirty="0" smtClean="0">
                <a:sym typeface="Euclid Symbol" panose="05050102010706020507" pitchFamily="18" charset="2"/>
              </a:rPr>
              <a:t> 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Pressure increases, Vice versa. V constant. </a:t>
            </a:r>
            <a:r>
              <a:rPr lang="en-US" sz="1800" b="1" dirty="0" smtClean="0"/>
              <a:t>(n constant)</a:t>
            </a:r>
            <a:endParaRPr lang="en-US" sz="1800" b="1" dirty="0" smtClean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Avogadro’s Law - n </a:t>
            </a:r>
            <a:r>
              <a:rPr lang="en-US" sz="2000" b="1" dirty="0">
                <a:sym typeface="Euclid Symbol" panose="05050102010706020507" pitchFamily="18" charset="2"/>
              </a:rPr>
              <a:t> V </a:t>
            </a:r>
            <a:r>
              <a:rPr lang="en-US" sz="2000" b="1" dirty="0" smtClean="0">
                <a:sym typeface="Euclid Symbol" panose="05050102010706020507" pitchFamily="18" charset="2"/>
              </a:rPr>
              <a:t>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Number of moles of gas increases, Volume increases. Vice versa. P and T consta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08674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possible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37542" cy="3416300"/>
          </a:xfrm>
        </p:spPr>
        <p:txBody>
          <a:bodyPr/>
          <a:lstStyle/>
          <a:p>
            <a:r>
              <a:rPr lang="en-US" b="1" dirty="0" smtClean="0"/>
              <a:t>Variables may be directly or indirectly related.</a:t>
            </a:r>
          </a:p>
          <a:p>
            <a:r>
              <a:rPr lang="en-US" b="1" dirty="0" smtClean="0"/>
              <a:t>For direct variation, as one goes up, the other goes up. And if one goes down, the other goes down.    X</a:t>
            </a:r>
            <a:r>
              <a:rPr lang="en-US" b="1" dirty="0" smtClean="0">
                <a:sym typeface="Symbol" panose="05050102010706020507" pitchFamily="18" charset="2"/>
              </a:rPr>
              <a:t>Y  and XY   They are in sync.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indirect variation, as one goes up, the other goes down. XY  and XY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direct variation, the graph of X vs Y is a line: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indirect variation, the graph is a curve: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Direct: 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Indirect: </a:t>
            </a:r>
            <a:endParaRPr lang="en-US" b="1" dirty="0"/>
          </a:p>
        </p:txBody>
      </p:sp>
      <p:pic>
        <p:nvPicPr>
          <p:cNvPr id="4" name="Picture 28" descr="10_07_Figure_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11" b="21687"/>
          <a:stretch/>
        </p:blipFill>
        <p:spPr bwMode="auto">
          <a:xfrm>
            <a:off x="6641589" y="4530591"/>
            <a:ext cx="2322998" cy="193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 descr="10_07_Figure_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7" r="51390" b="20646"/>
          <a:stretch/>
        </p:blipFill>
        <p:spPr bwMode="auto">
          <a:xfrm>
            <a:off x="9092038" y="4530591"/>
            <a:ext cx="2459866" cy="196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71182" y="4797805"/>
          <a:ext cx="3244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1182" y="4797805"/>
                        <a:ext cx="324485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71182" y="5603081"/>
          <a:ext cx="3594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182" y="5603081"/>
                        <a:ext cx="359410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94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s of Gas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For Boyles Law, P and V are inversely related so the equation                   can be used to solve. </a:t>
            </a:r>
          </a:p>
          <a:p>
            <a:r>
              <a:rPr lang="en-US" b="1" dirty="0" smtClean="0"/>
              <a:t>For Charles Law, Gay-Lussac Law, and Avogadro’s Law are directly related so the equations you can use all take the same form: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Or Charles Law and Gay-Lussac can be combined to become a combined Law</a:t>
            </a:r>
          </a:p>
          <a:p>
            <a:r>
              <a:rPr lang="en-US" b="1" dirty="0" smtClean="0"/>
              <a:t> Solve by cross multiplying.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30014"/>
              </p:ext>
            </p:extLst>
          </p:nvPr>
        </p:nvGraphicFramePr>
        <p:xfrm>
          <a:off x="1822562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562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65983"/>
              </p:ext>
            </p:extLst>
          </p:nvPr>
        </p:nvGraphicFramePr>
        <p:xfrm>
          <a:off x="3731595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1595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1386"/>
              </p:ext>
            </p:extLst>
          </p:nvPr>
        </p:nvGraphicFramePr>
        <p:xfrm>
          <a:off x="5640628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628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35893"/>
              </p:ext>
            </p:extLst>
          </p:nvPr>
        </p:nvGraphicFramePr>
        <p:xfrm>
          <a:off x="7322532" y="4094162"/>
          <a:ext cx="18462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2532" y="4094162"/>
                        <a:ext cx="18462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53553"/>
              </p:ext>
            </p:extLst>
          </p:nvPr>
        </p:nvGraphicFramePr>
        <p:xfrm>
          <a:off x="8864798" y="2441574"/>
          <a:ext cx="1785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64798" y="2441574"/>
                        <a:ext cx="17859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2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</a:t>
            </a:r>
            <a:r>
              <a:rPr lang="en-US" b="1" dirty="0"/>
              <a:t>: A cylinder with a moveable piston has an </a:t>
            </a:r>
            <a:r>
              <a:rPr lang="en-US" b="1" dirty="0" smtClean="0"/>
              <a:t>applied </a:t>
            </a:r>
            <a:r>
              <a:rPr lang="en-US" b="1" dirty="0"/>
              <a:t>pressure of 4.0 atm and a volume of 6.0 L. </a:t>
            </a:r>
            <a:r>
              <a:rPr lang="en-US" b="1" dirty="0" smtClean="0"/>
              <a:t>Will the volume of </a:t>
            </a:r>
            <a:r>
              <a:rPr lang="en-US" b="1" dirty="0"/>
              <a:t>the </a:t>
            </a:r>
            <a:r>
              <a:rPr lang="en-US" b="1" dirty="0" smtClean="0"/>
              <a:t>cylinder be greater or less than 6.0 L if </a:t>
            </a:r>
            <a:r>
              <a:rPr lang="en-US" b="1" dirty="0"/>
              <a:t>the applied pressure </a:t>
            </a:r>
            <a:r>
              <a:rPr lang="en-US" b="1" dirty="0" smtClean="0"/>
              <a:t>is decreased </a:t>
            </a:r>
            <a:r>
              <a:rPr lang="en-US" b="1" dirty="0"/>
              <a:t>to 1.0 </a:t>
            </a:r>
            <a:r>
              <a:rPr lang="en-US" b="1" dirty="0" smtClean="0"/>
              <a:t>atm at a constant temperature? </a:t>
            </a:r>
          </a:p>
          <a:p>
            <a:r>
              <a:rPr lang="en-US" b="1" dirty="0" smtClean="0"/>
              <a:t>What is the new volume? </a:t>
            </a:r>
            <a:endParaRPr lang="en-US" b="1" dirty="0"/>
          </a:p>
          <a:p>
            <a:endParaRPr lang="en-US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007870"/>
              </p:ext>
            </p:extLst>
          </p:nvPr>
        </p:nvGraphicFramePr>
        <p:xfrm>
          <a:off x="7450111" y="5141626"/>
          <a:ext cx="3672806" cy="133581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52562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333954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997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ve problems using the same strategy as Boyle’s Law</a:t>
            </a:r>
          </a:p>
          <a:p>
            <a:r>
              <a:rPr lang="en-US" b="1" u="sng" dirty="0" smtClean="0"/>
              <a:t>Make sure all temperatures are Kelvin!</a:t>
            </a:r>
          </a:p>
          <a:p>
            <a:r>
              <a:rPr lang="en-US" b="1" dirty="0" smtClean="0"/>
              <a:t>Ex: A sample of gas has a volume of 2.80 L at an unknown temperature. When the sample is submerged in ice water at T = 0</a:t>
            </a:r>
            <a:r>
              <a:rPr lang="en-US" b="1" baseline="30000" dirty="0"/>
              <a:t> ◦</a:t>
            </a:r>
            <a:r>
              <a:rPr lang="en-US" b="1" dirty="0" smtClean="0"/>
              <a:t>C, its volume decreases to 2.57 L. What was its initial temperature?</a:t>
            </a:r>
          </a:p>
          <a:p>
            <a:r>
              <a:rPr lang="en-US" b="1" dirty="0" smtClean="0"/>
              <a:t>Always consider whether the answer you get from a gas problem makes sense qualitatively. Do values increase/decrease as expected?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763414"/>
              </p:ext>
            </p:extLst>
          </p:nvPr>
        </p:nvGraphicFramePr>
        <p:xfrm>
          <a:off x="7450111" y="5141626"/>
          <a:ext cx="3672806" cy="133581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52562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333954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503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y-Lussac’s La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olve problems using the same strategy as Charles’ Law</a:t>
            </a:r>
          </a:p>
          <a:p>
            <a:r>
              <a:rPr lang="en-US" b="1" u="sng" dirty="0" smtClean="0"/>
              <a:t>Make sure all temperatures are Kelvin!</a:t>
            </a:r>
          </a:p>
          <a:p>
            <a:r>
              <a:rPr lang="en-US" b="1" dirty="0" smtClean="0"/>
              <a:t>Ex: A container of gas is initially at 0.500 atm and 25</a:t>
            </a:r>
            <a:r>
              <a:rPr lang="en-US" b="1" baseline="30000" dirty="0" smtClean="0"/>
              <a:t>◦</a:t>
            </a:r>
            <a:r>
              <a:rPr lang="en-US" b="1" dirty="0" smtClean="0"/>
              <a:t>C. What will the pressure be </a:t>
            </a:r>
            <a:r>
              <a:rPr lang="en-US" b="1" dirty="0"/>
              <a:t>at </a:t>
            </a:r>
            <a:r>
              <a:rPr lang="en-US" b="1" dirty="0" smtClean="0"/>
              <a:t>125</a:t>
            </a:r>
            <a:r>
              <a:rPr lang="en-US" b="1" baseline="30000" dirty="0"/>
              <a:t>◦</a:t>
            </a:r>
            <a:r>
              <a:rPr lang="en-US" b="1" dirty="0" smtClean="0"/>
              <a:t>C?</a:t>
            </a:r>
          </a:p>
          <a:p>
            <a:r>
              <a:rPr lang="en-US" b="1" dirty="0" smtClean="0"/>
              <a:t>Do values increase/decrease as expected?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007870"/>
              </p:ext>
            </p:extLst>
          </p:nvPr>
        </p:nvGraphicFramePr>
        <p:xfrm>
          <a:off x="7450111" y="5141626"/>
          <a:ext cx="3672806" cy="1335816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52562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906748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333954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333954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384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and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ate Boyle’s Law.</a:t>
            </a:r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.)</a:t>
            </a:r>
          </a:p>
          <a:p>
            <a:pPr lvl="1"/>
            <a:r>
              <a:rPr lang="en-US" b="1" dirty="0" smtClean="0"/>
              <a:t>Gas Laws Worksheet </a:t>
            </a:r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/>
              <a:t>Energy</a:t>
            </a:r>
            <a:r>
              <a:rPr lang="en-US" b="1" dirty="0"/>
              <a:t>, p38-45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3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s for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There are four variables that can be measured and describe a gas:</a:t>
            </a:r>
          </a:p>
          <a:p>
            <a:pPr lvl="1"/>
            <a:r>
              <a:rPr lang="en-US" b="1" dirty="0" smtClean="0"/>
              <a:t>Pressure, P</a:t>
            </a:r>
          </a:p>
          <a:p>
            <a:pPr lvl="1"/>
            <a:r>
              <a:rPr lang="en-US" b="1" dirty="0" smtClean="0"/>
              <a:t>Volume, V</a:t>
            </a:r>
            <a:endParaRPr lang="en-US" b="1" dirty="0"/>
          </a:p>
          <a:p>
            <a:pPr lvl="1"/>
            <a:r>
              <a:rPr lang="en-US" b="1" dirty="0" smtClean="0"/>
              <a:t>Temperature, T</a:t>
            </a:r>
          </a:p>
          <a:p>
            <a:pPr lvl="1"/>
            <a:r>
              <a:rPr lang="en-US" b="1" dirty="0" smtClean="0"/>
              <a:t>Moles of gas, n</a:t>
            </a:r>
          </a:p>
          <a:p>
            <a:r>
              <a:rPr lang="en-US" b="1" dirty="0" smtClean="0"/>
              <a:t>If you know the measurements for all four of these variables you have a complete description of a sample of gas.</a:t>
            </a:r>
          </a:p>
          <a:p>
            <a:r>
              <a:rPr lang="en-US" b="1" dirty="0" smtClean="0"/>
              <a:t>We will look at how these variables are related to one another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How these relationships are justified by KMT</a:t>
            </a:r>
            <a:endParaRPr lang="en-US" b="1" dirty="0" smtClean="0"/>
          </a:p>
          <a:p>
            <a:r>
              <a:rPr lang="en-US" b="1" dirty="0" smtClean="0"/>
              <a:t>Then we will add mathematics.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61979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nsider any given sample of gas in a compressible container.</a:t>
            </a:r>
          </a:p>
          <a:p>
            <a:r>
              <a:rPr lang="en-US" b="1" dirty="0" smtClean="0"/>
              <a:t>As you compress the gas, what happens to the pressure of the gas?</a:t>
            </a:r>
            <a:endParaRPr lang="en-US" b="1" dirty="0"/>
          </a:p>
          <a:p>
            <a:r>
              <a:rPr lang="en-US" b="1" dirty="0" smtClean="0"/>
              <a:t>Consider a cylinder with a piston attached</a:t>
            </a:r>
          </a:p>
          <a:p>
            <a:r>
              <a:rPr lang="en-US" b="1" dirty="0" smtClean="0"/>
              <a:t>As mass increases, height decreases</a:t>
            </a:r>
          </a:p>
          <a:p>
            <a:r>
              <a:rPr lang="en-US" b="1" dirty="0" smtClean="0"/>
              <a:t>As pressure increases, volume decreases</a:t>
            </a:r>
            <a:endParaRPr lang="en-US" b="1" dirty="0"/>
          </a:p>
        </p:txBody>
      </p:sp>
      <p:pic>
        <p:nvPicPr>
          <p:cNvPr id="4" name="Picture 3" descr="11_13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377" y="3396708"/>
            <a:ext cx="4694975" cy="278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567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499"/>
            <a:ext cx="7023131" cy="3808897"/>
          </a:xfrm>
        </p:spPr>
        <p:txBody>
          <a:bodyPr>
            <a:normAutofit/>
          </a:bodyPr>
          <a:lstStyle/>
          <a:p>
            <a:r>
              <a:rPr lang="en-US" b="1" dirty="0" smtClean="0"/>
              <a:t>You will find that pressure and volume are inversely proportional</a:t>
            </a:r>
          </a:p>
          <a:p>
            <a:r>
              <a:rPr lang="en-US" b="1" dirty="0" smtClean="0"/>
              <a:t>Graph P vs V is a curve.</a:t>
            </a:r>
          </a:p>
          <a:p>
            <a:r>
              <a:rPr lang="en-US" b="1" dirty="0" smtClean="0"/>
              <a:t>From KMT, Pressure is due to collisions of gas particles with the walls of the container.</a:t>
            </a:r>
          </a:p>
          <a:p>
            <a:r>
              <a:rPr lang="en-US" b="1" dirty="0" smtClean="0"/>
              <a:t>If the container is flexible, as you compress a gas (V</a:t>
            </a:r>
            <a:r>
              <a:rPr lang="en-US" b="1" dirty="0" smtClean="0">
                <a:sym typeface="Symbol" panose="05050102010706020507" pitchFamily="18" charset="2"/>
              </a:rPr>
              <a:t>)</a:t>
            </a:r>
            <a:r>
              <a:rPr lang="en-US" b="1" dirty="0" smtClean="0"/>
              <a:t>, more particles will hit the walls (P</a:t>
            </a:r>
            <a:r>
              <a:rPr lang="en-US" b="1" dirty="0" smtClean="0">
                <a:sym typeface="Symbol" panose="05050102010706020507" pitchFamily="18" charset="2"/>
              </a:rPr>
              <a:t>). 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As you expand a gas</a:t>
            </a:r>
            <a:r>
              <a:rPr lang="en-US" b="1" dirty="0"/>
              <a:t> </a:t>
            </a:r>
            <a:r>
              <a:rPr lang="en-US" b="1" dirty="0" smtClean="0"/>
              <a:t>(V</a:t>
            </a:r>
            <a:r>
              <a:rPr lang="en-US" b="1" dirty="0" smtClean="0">
                <a:sym typeface="Symbol" panose="05050102010706020507" pitchFamily="18" charset="2"/>
              </a:rPr>
              <a:t></a:t>
            </a:r>
            <a:r>
              <a:rPr lang="en-US" b="1" dirty="0">
                <a:sym typeface="Symbol" panose="05050102010706020507" pitchFamily="18" charset="2"/>
              </a:rPr>
              <a:t>)., </a:t>
            </a:r>
            <a:r>
              <a:rPr lang="en-US" b="1" dirty="0" smtClean="0">
                <a:sym typeface="Symbol" panose="05050102010706020507" pitchFamily="18" charset="2"/>
              </a:rPr>
              <a:t>fewer particles will hit the walls </a:t>
            </a:r>
            <a:r>
              <a:rPr lang="en-US" b="1" dirty="0" smtClean="0"/>
              <a:t>(P</a:t>
            </a:r>
            <a:r>
              <a:rPr lang="en-US" b="1" dirty="0" smtClean="0">
                <a:sym typeface="Symbol" panose="05050102010706020507" pitchFamily="18" charset="2"/>
              </a:rPr>
              <a:t>).</a:t>
            </a:r>
            <a:endParaRPr lang="en-US" b="1" dirty="0" smtClean="0"/>
          </a:p>
        </p:txBody>
      </p:sp>
      <p:pic>
        <p:nvPicPr>
          <p:cNvPr id="13329" name="Picture 17" descr="http://www.mentorials.com/site/monographs/high-school/chemistry/images/boyle%27s-law-pressure-volum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313" y="2877260"/>
            <a:ext cx="22860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7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gas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225" y="2655015"/>
            <a:ext cx="10461790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Identify given information using units as your guide. Summarize in a table.</a:t>
            </a:r>
          </a:p>
          <a:p>
            <a:r>
              <a:rPr lang="en-US" b="1" dirty="0" smtClean="0"/>
              <a:t>Determine what information is constant and mark with C for initial final and effect.</a:t>
            </a:r>
          </a:p>
          <a:p>
            <a:r>
              <a:rPr lang="en-US" b="1" dirty="0" smtClean="0"/>
              <a:t>If both initial and final values are known, indicate the effect with an up or down arrow.</a:t>
            </a:r>
          </a:p>
          <a:p>
            <a:r>
              <a:rPr lang="en-US" b="1" dirty="0" smtClean="0"/>
              <a:t>Determine the effect for the other variable and predict whether the missing information will be higher or lower than the given information.</a:t>
            </a:r>
          </a:p>
          <a:p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668790"/>
              </p:ext>
            </p:extLst>
          </p:nvPr>
        </p:nvGraphicFramePr>
        <p:xfrm>
          <a:off x="7981405" y="4611187"/>
          <a:ext cx="3287610" cy="146012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852660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365032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49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Law Problem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b="1" dirty="0" smtClean="0"/>
          </a:p>
          <a:p>
            <a:r>
              <a:rPr lang="en-US" sz="2000" b="1" dirty="0" smtClean="0"/>
              <a:t>Method needed for each variable.</a:t>
            </a:r>
          </a:p>
          <a:p>
            <a:r>
              <a:rPr lang="en-US" sz="2000" b="1" dirty="0"/>
              <a:t>V – Size of box</a:t>
            </a:r>
          </a:p>
          <a:p>
            <a:r>
              <a:rPr lang="en-US" sz="2000" b="1" dirty="0" smtClean="0"/>
              <a:t>P – size and boldness of arrow on top of box </a:t>
            </a:r>
          </a:p>
          <a:p>
            <a:r>
              <a:rPr lang="en-US" sz="2000" b="1" dirty="0" smtClean="0"/>
              <a:t>T – Size of arrows on each particle of gas</a:t>
            </a:r>
          </a:p>
          <a:p>
            <a:r>
              <a:rPr lang="en-US" sz="2000" b="1" dirty="0"/>
              <a:t>n</a:t>
            </a:r>
            <a:r>
              <a:rPr lang="en-US" sz="2000" b="1" dirty="0" smtClean="0"/>
              <a:t> – number of particles</a:t>
            </a:r>
            <a:endParaRPr lang="en-US" sz="2000" b="1" dirty="0"/>
          </a:p>
        </p:txBody>
      </p:sp>
      <p:sp>
        <p:nvSpPr>
          <p:cNvPr id="4" name="Rectangle 3"/>
          <p:cNvSpPr/>
          <p:nvPr/>
        </p:nvSpPr>
        <p:spPr>
          <a:xfrm>
            <a:off x="7704943" y="3597637"/>
            <a:ext cx="614597" cy="47968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393126" y="3282846"/>
            <a:ext cx="1164979" cy="899409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endCxn id="4" idx="0"/>
          </p:cNvCxnSpPr>
          <p:nvPr/>
        </p:nvCxnSpPr>
        <p:spPr>
          <a:xfrm>
            <a:off x="8012242" y="2948271"/>
            <a:ext cx="0" cy="649366"/>
          </a:xfrm>
          <a:prstGeom prst="straightConnector1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975616" y="2888305"/>
            <a:ext cx="0" cy="36576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7420131" y="4631960"/>
            <a:ext cx="419725" cy="317792"/>
            <a:chOff x="7420131" y="4631960"/>
            <a:chExt cx="419725" cy="317792"/>
          </a:xfrm>
        </p:grpSpPr>
        <p:sp>
          <p:nvSpPr>
            <p:cNvPr id="10" name="Oval 9"/>
            <p:cNvSpPr/>
            <p:nvPr/>
          </p:nvSpPr>
          <p:spPr>
            <a:xfrm>
              <a:off x="7420131" y="4766872"/>
              <a:ext cx="182880" cy="1828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7591219" y="4631960"/>
              <a:ext cx="248637" cy="176684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8319540" y="4465975"/>
            <a:ext cx="792353" cy="582585"/>
            <a:chOff x="9765752" y="4434623"/>
            <a:chExt cx="792353" cy="582585"/>
          </a:xfrm>
        </p:grpSpPr>
        <p:sp>
          <p:nvSpPr>
            <p:cNvPr id="16" name="Oval 15"/>
            <p:cNvSpPr/>
            <p:nvPr/>
          </p:nvSpPr>
          <p:spPr>
            <a:xfrm>
              <a:off x="9765752" y="4834328"/>
              <a:ext cx="182880" cy="1828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9936840" y="4434623"/>
              <a:ext cx="621265" cy="441477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7233582" y="5384617"/>
            <a:ext cx="972301" cy="680804"/>
            <a:chOff x="4964242" y="5338996"/>
            <a:chExt cx="972301" cy="680804"/>
          </a:xfrm>
        </p:grpSpPr>
        <p:grpSp>
          <p:nvGrpSpPr>
            <p:cNvPr id="20" name="Group 19"/>
            <p:cNvGrpSpPr/>
            <p:nvPr/>
          </p:nvGrpSpPr>
          <p:grpSpPr>
            <a:xfrm>
              <a:off x="4964242" y="5338996"/>
              <a:ext cx="419725" cy="317792"/>
              <a:chOff x="7420131" y="4631960"/>
              <a:chExt cx="419725" cy="317792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7420131" y="4766872"/>
                <a:ext cx="182880" cy="1828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7591219" y="4631960"/>
                <a:ext cx="248637" cy="176684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/>
            <p:cNvGrpSpPr/>
            <p:nvPr/>
          </p:nvGrpSpPr>
          <p:grpSpPr>
            <a:xfrm rot="16200000">
              <a:off x="5567784" y="5565348"/>
              <a:ext cx="419725" cy="317792"/>
              <a:chOff x="7420131" y="4631960"/>
              <a:chExt cx="419725" cy="31779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7420131" y="4766872"/>
                <a:ext cx="182880" cy="1828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7591219" y="4631960"/>
                <a:ext cx="248637" cy="176684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>
            <a:xfrm flipH="1" flipV="1">
              <a:off x="5073479" y="5702008"/>
              <a:ext cx="419725" cy="317792"/>
              <a:chOff x="7420131" y="4631960"/>
              <a:chExt cx="419725" cy="317792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7420131" y="4766872"/>
                <a:ext cx="182880" cy="1828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flipV="1">
                <a:off x="7591219" y="4631960"/>
                <a:ext cx="248637" cy="176684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Group 45"/>
          <p:cNvGrpSpPr/>
          <p:nvPr/>
        </p:nvGrpSpPr>
        <p:grpSpPr>
          <a:xfrm>
            <a:off x="8956410" y="5249705"/>
            <a:ext cx="1539864" cy="814165"/>
            <a:chOff x="7629994" y="5523275"/>
            <a:chExt cx="1539864" cy="814165"/>
          </a:xfrm>
        </p:grpSpPr>
        <p:grpSp>
          <p:nvGrpSpPr>
            <p:cNvPr id="29" name="Group 28"/>
            <p:cNvGrpSpPr/>
            <p:nvPr/>
          </p:nvGrpSpPr>
          <p:grpSpPr>
            <a:xfrm rot="11757585">
              <a:off x="7629994" y="5524873"/>
              <a:ext cx="419725" cy="317792"/>
              <a:chOff x="7420131" y="4631960"/>
              <a:chExt cx="419725" cy="317792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7420131" y="4766872"/>
                <a:ext cx="182880" cy="1828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7591219" y="4631960"/>
                <a:ext cx="248637" cy="176684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/>
            <p:cNvGrpSpPr/>
            <p:nvPr/>
          </p:nvGrpSpPr>
          <p:grpSpPr>
            <a:xfrm rot="14322408">
              <a:off x="7715538" y="5968682"/>
              <a:ext cx="419725" cy="317792"/>
              <a:chOff x="7420131" y="4631960"/>
              <a:chExt cx="419725" cy="317792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7420131" y="4766872"/>
                <a:ext cx="182880" cy="18288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 flipV="1">
                <a:off x="7591219" y="4631960"/>
                <a:ext cx="248637" cy="176684"/>
              </a:xfrm>
              <a:prstGeom prst="straightConnector1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35"/>
            <p:cNvGrpSpPr/>
            <p:nvPr/>
          </p:nvGrpSpPr>
          <p:grpSpPr>
            <a:xfrm>
              <a:off x="8197557" y="5523275"/>
              <a:ext cx="972301" cy="680804"/>
              <a:chOff x="4964242" y="5338996"/>
              <a:chExt cx="972301" cy="680804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4964242" y="5338996"/>
                <a:ext cx="419725" cy="317792"/>
                <a:chOff x="7420131" y="4631960"/>
                <a:chExt cx="419725" cy="317792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7420131" y="4766872"/>
                  <a:ext cx="182880" cy="18288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5" name="Straight Arrow Connector 44"/>
                <p:cNvCxnSpPr/>
                <p:nvPr/>
              </p:nvCxnSpPr>
              <p:spPr>
                <a:xfrm flipV="1">
                  <a:off x="7591219" y="4631960"/>
                  <a:ext cx="248637" cy="176684"/>
                </a:xfrm>
                <a:prstGeom prst="straightConnector1">
                  <a:avLst/>
                </a:prstGeom>
                <a:ln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/>
              <p:cNvGrpSpPr/>
              <p:nvPr/>
            </p:nvGrpSpPr>
            <p:grpSpPr>
              <a:xfrm rot="16200000">
                <a:off x="5567784" y="5565348"/>
                <a:ext cx="419725" cy="317792"/>
                <a:chOff x="7420131" y="4631960"/>
                <a:chExt cx="419725" cy="317792"/>
              </a:xfrm>
            </p:grpSpPr>
            <p:sp>
              <p:nvSpPr>
                <p:cNvPr id="42" name="Oval 41"/>
                <p:cNvSpPr/>
                <p:nvPr/>
              </p:nvSpPr>
              <p:spPr>
                <a:xfrm>
                  <a:off x="7420131" y="4766872"/>
                  <a:ext cx="182880" cy="18288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3" name="Straight Arrow Connector 42"/>
                <p:cNvCxnSpPr/>
                <p:nvPr/>
              </p:nvCxnSpPr>
              <p:spPr>
                <a:xfrm flipV="1">
                  <a:off x="7591219" y="4631960"/>
                  <a:ext cx="248637" cy="176684"/>
                </a:xfrm>
                <a:prstGeom prst="straightConnector1">
                  <a:avLst/>
                </a:prstGeom>
                <a:ln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/>
              <p:cNvGrpSpPr/>
              <p:nvPr/>
            </p:nvGrpSpPr>
            <p:grpSpPr>
              <a:xfrm flipH="1" flipV="1">
                <a:off x="5073479" y="5702008"/>
                <a:ext cx="419725" cy="317792"/>
                <a:chOff x="7420131" y="4631960"/>
                <a:chExt cx="419725" cy="317792"/>
              </a:xfrm>
            </p:grpSpPr>
            <p:sp>
              <p:nvSpPr>
                <p:cNvPr id="40" name="Oval 39"/>
                <p:cNvSpPr/>
                <p:nvPr/>
              </p:nvSpPr>
              <p:spPr>
                <a:xfrm>
                  <a:off x="7420131" y="4766872"/>
                  <a:ext cx="182880" cy="18288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1" name="Straight Arrow Connector 40"/>
                <p:cNvCxnSpPr/>
                <p:nvPr/>
              </p:nvCxnSpPr>
              <p:spPr>
                <a:xfrm flipV="1">
                  <a:off x="7591219" y="4631960"/>
                  <a:ext cx="248637" cy="176684"/>
                </a:xfrm>
                <a:prstGeom prst="straightConnector1">
                  <a:avLst/>
                </a:prstGeom>
                <a:ln>
                  <a:headEnd type="non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138528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</a:t>
            </a:r>
            <a:r>
              <a:rPr lang="en-US" b="1" dirty="0"/>
              <a:t>: A cylinder with a moveable piston has an </a:t>
            </a:r>
            <a:r>
              <a:rPr lang="en-US" b="1" dirty="0" smtClean="0"/>
              <a:t>applied </a:t>
            </a:r>
            <a:r>
              <a:rPr lang="en-US" b="1" dirty="0"/>
              <a:t>pressure of 4.0 atm and a volume of 6.0 L. </a:t>
            </a:r>
            <a:r>
              <a:rPr lang="en-US" b="1" dirty="0" smtClean="0"/>
              <a:t>Will the volume of </a:t>
            </a:r>
            <a:r>
              <a:rPr lang="en-US" b="1" dirty="0"/>
              <a:t>the </a:t>
            </a:r>
            <a:r>
              <a:rPr lang="en-US" b="1" dirty="0" smtClean="0"/>
              <a:t>cylinder be greater or less than 6.0 L if </a:t>
            </a:r>
            <a:r>
              <a:rPr lang="en-US" b="1" dirty="0"/>
              <a:t>the applied pressure </a:t>
            </a:r>
            <a:r>
              <a:rPr lang="en-US" b="1" dirty="0" smtClean="0"/>
              <a:t>is decreased </a:t>
            </a:r>
            <a:r>
              <a:rPr lang="en-US" b="1" dirty="0"/>
              <a:t>to 1.0 </a:t>
            </a:r>
            <a:r>
              <a:rPr lang="en-US" b="1" dirty="0" smtClean="0"/>
              <a:t>atm at a constant temperature?</a:t>
            </a:r>
            <a:endParaRPr lang="en-US" b="1" dirty="0"/>
          </a:p>
          <a:p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494673"/>
              </p:ext>
            </p:extLst>
          </p:nvPr>
        </p:nvGraphicFramePr>
        <p:xfrm>
          <a:off x="2911815" y="4311650"/>
          <a:ext cx="5003206" cy="2047784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297609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511946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511946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511946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511946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57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649643" cy="3416300"/>
          </a:xfrm>
        </p:spPr>
        <p:txBody>
          <a:bodyPr/>
          <a:lstStyle/>
          <a:p>
            <a:r>
              <a:rPr lang="en-US" b="1" dirty="0" smtClean="0"/>
              <a:t>Generally, if temperature increases, then volume increases.</a:t>
            </a:r>
          </a:p>
          <a:p>
            <a:r>
              <a:rPr lang="en-US" b="1" dirty="0" smtClean="0"/>
              <a:t>Specifically you will find they are directly proportional.</a:t>
            </a:r>
          </a:p>
          <a:p>
            <a:r>
              <a:rPr lang="en-US" b="1" dirty="0" smtClean="0"/>
              <a:t>Graph is a straight line through the origin.</a:t>
            </a:r>
            <a:endParaRPr lang="en-US" b="1" dirty="0"/>
          </a:p>
          <a:p>
            <a:r>
              <a:rPr lang="en-US" b="1" dirty="0" smtClean="0"/>
              <a:t>Note: Pressure is held constant and </a:t>
            </a:r>
            <a:r>
              <a:rPr lang="en-US" b="1" u="sng" dirty="0" smtClean="0"/>
              <a:t>T is in Kelvi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KMT: higher Temp</a:t>
            </a:r>
            <a:r>
              <a:rPr lang="en-US" b="1" dirty="0" smtClean="0">
                <a:sym typeface="Wingdings" panose="05000000000000000000" pitchFamily="2" charset="2"/>
              </a:rPr>
              <a:t> faster particles more collisions Larger volume</a:t>
            </a:r>
            <a:endParaRPr lang="en-US" b="1" dirty="0" smtClean="0"/>
          </a:p>
        </p:txBody>
      </p:sp>
      <p:pic>
        <p:nvPicPr>
          <p:cNvPr id="14345" name="Picture 9" descr="http://chemistry-reference.com/gases/Charles%27s%20Law%20grap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936" y="3171275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18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y-Lussac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649643" cy="3416300"/>
          </a:xfrm>
        </p:spPr>
        <p:txBody>
          <a:bodyPr/>
          <a:lstStyle/>
          <a:p>
            <a:r>
              <a:rPr lang="en-US" b="1" dirty="0" smtClean="0"/>
              <a:t>Generally, if temperature increases, then pressure increases as we saw in the lab last time. (Note the similarity to Charles’ Law.)</a:t>
            </a:r>
          </a:p>
          <a:p>
            <a:r>
              <a:rPr lang="en-US" b="1" dirty="0" smtClean="0"/>
              <a:t>Specifically you will find they are directly proportional.</a:t>
            </a:r>
          </a:p>
          <a:p>
            <a:r>
              <a:rPr lang="en-US" b="1" dirty="0"/>
              <a:t>Graph is a straight line through the origin.</a:t>
            </a:r>
          </a:p>
          <a:p>
            <a:r>
              <a:rPr lang="en-US" b="1" dirty="0" smtClean="0"/>
              <a:t>Note: Volume is held constant and </a:t>
            </a:r>
            <a:r>
              <a:rPr lang="en-US" b="1" u="sng" dirty="0" smtClean="0"/>
              <a:t>T is in Kelvi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KMT: higher Temp</a:t>
            </a:r>
            <a:r>
              <a:rPr lang="en-US" b="1" dirty="0" smtClean="0">
                <a:sym typeface="Wingdings" panose="05000000000000000000" pitchFamily="2" charset="2"/>
              </a:rPr>
              <a:t> faster particles more forceful collisions Higher pressure</a:t>
            </a:r>
            <a:endParaRPr lang="en-US" b="1" dirty="0" smtClean="0"/>
          </a:p>
        </p:txBody>
      </p:sp>
      <p:pic>
        <p:nvPicPr>
          <p:cNvPr id="19462" name="Picture 6" descr="http://cimg1.ck12.org/datastreams/f-d%3A1312ab7b2ca3c9ca7d97d8bce295fa98d40c2a8eee53b3ee96b32bea%2BIMAGE%2BIMAGE.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5597" y="3094328"/>
            <a:ext cx="2434644" cy="2434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41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939</TotalTime>
  <Words>1111</Words>
  <Application>Microsoft Office PowerPoint</Application>
  <PresentationFormat>Widescreen</PresentationFormat>
  <Paragraphs>15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entury Gothic</vt:lpstr>
      <vt:lpstr>Euclid Symbol</vt:lpstr>
      <vt:lpstr>New Century Schlbk</vt:lpstr>
      <vt:lpstr>Symbol</vt:lpstr>
      <vt:lpstr>Times New Roman</vt:lpstr>
      <vt:lpstr>Wingdings</vt:lpstr>
      <vt:lpstr>Wingdings 3</vt:lpstr>
      <vt:lpstr>Ion Boardroom</vt:lpstr>
      <vt:lpstr>Equation</vt:lpstr>
      <vt:lpstr>Chemistry – Oct 14, 2019 </vt:lpstr>
      <vt:lpstr>Variables for gases</vt:lpstr>
      <vt:lpstr>Boyle’s Law</vt:lpstr>
      <vt:lpstr>Boyle’s Law</vt:lpstr>
      <vt:lpstr>How to solve gas problems</vt:lpstr>
      <vt:lpstr>Gas Law Problem Diagrams</vt:lpstr>
      <vt:lpstr>Boyle’s Law Problem</vt:lpstr>
      <vt:lpstr>Charles’s Law</vt:lpstr>
      <vt:lpstr>Gay-Lussac’s Law</vt:lpstr>
      <vt:lpstr>Avogadro’s Law</vt:lpstr>
      <vt:lpstr>Simple Gas laws Summary</vt:lpstr>
      <vt:lpstr>Two possible options</vt:lpstr>
      <vt:lpstr>Mathematics of Gas Laws</vt:lpstr>
      <vt:lpstr>Boyle’s Law Problem</vt:lpstr>
      <vt:lpstr>Sample Problem</vt:lpstr>
      <vt:lpstr>Gay-Lussac’s Law Problem</vt:lpstr>
      <vt:lpstr>Exit Slip and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10</cp:revision>
  <dcterms:created xsi:type="dcterms:W3CDTF">2015-08-11T02:33:52Z</dcterms:created>
  <dcterms:modified xsi:type="dcterms:W3CDTF">2019-10-14T16:06:49Z</dcterms:modified>
</cp:coreProperties>
</file>